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97" r:id="rId2"/>
    <p:sldId id="259" r:id="rId3"/>
    <p:sldId id="290" r:id="rId4"/>
    <p:sldId id="291" r:id="rId5"/>
    <p:sldId id="287" r:id="rId6"/>
    <p:sldId id="293" r:id="rId7"/>
    <p:sldId id="284" r:id="rId8"/>
    <p:sldId id="296" r:id="rId9"/>
    <p:sldId id="278" r:id="rId10"/>
    <p:sldId id="269" r:id="rId1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20" autoAdjust="0"/>
    <p:restoredTop sz="94096" autoAdjust="0"/>
  </p:normalViewPr>
  <p:slideViewPr>
    <p:cSldViewPr snapToGrid="0">
      <p:cViewPr varScale="1">
        <p:scale>
          <a:sx n="79" d="100"/>
          <a:sy n="79" d="100"/>
        </p:scale>
        <p:origin x="874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0E9EF4-261A-40F5-9063-3DB909612DE3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332779-E0C3-4DE7-8A0E-754C461FA7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2541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228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3930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0039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4839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0764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7930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2321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3590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2250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8461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6003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A7099C-E467-4D7E-B098-80A8C240818B}" type="datetimeFigureOut">
              <a:rPr lang="ru-RU" smtClean="0"/>
              <a:t>14.1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7AFF8E-4254-4B8E-9198-B6356D20F2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2556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6.wmf"/><Relationship Id="rId9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50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1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218937" y="500947"/>
            <a:ext cx="5785725" cy="1714289"/>
          </a:xfrm>
        </p:spPr>
        <p:txBody>
          <a:bodyPr>
            <a:normAutofit fontScale="90000"/>
          </a:bodyPr>
          <a:lstStyle/>
          <a:p>
            <a:r>
              <a:rPr lang="kk-KZ" sz="2700" b="1" dirty="0">
                <a:latin typeface="Arial" pitchFamily="34" charset="0"/>
                <a:cs typeface="Arial" pitchFamily="34" charset="0"/>
              </a:rPr>
              <a:t>ӘЛ-ФАРАБИ АТЫНДАҒЫ ҚАЗАҚ ҰЛТТЫҚ УНИВЕРСИТЕТІ</a:t>
            </a: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/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ФИЗИКА-ТЕХНИКАЛЫҚ ФАКУЛЬТЕТІ</a:t>
            </a:r>
            <a:br>
              <a:rPr lang="kk-KZ" sz="2000" b="1" dirty="0">
                <a:latin typeface="Arial" pitchFamily="34" charset="0"/>
                <a:cs typeface="Arial" pitchFamily="34" charset="0"/>
              </a:rPr>
            </a:br>
            <a:r>
              <a:rPr lang="kk-KZ" sz="2000" b="1" dirty="0">
                <a:latin typeface="Arial" pitchFamily="34" charset="0"/>
                <a:cs typeface="Arial" pitchFamily="34" charset="0"/>
              </a:rPr>
              <a:t>ЖЫЛУ ФИЗИКАСЫ ЖӘНЕ ТЕХНИКАЛЫҚ ФИЗИКА КАФЕДРАСЫ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40860" y="2565017"/>
            <a:ext cx="9756841" cy="2869536"/>
          </a:xfrm>
        </p:spPr>
        <p:txBody>
          <a:bodyPr>
            <a:noAutofit/>
          </a:bodyPr>
          <a:lstStyle/>
          <a:p>
            <a:pPr algn="just"/>
            <a:r>
              <a:rPr lang="kk-KZ" sz="1800" b="1" dirty="0" smtClean="0">
                <a:latin typeface="Arial" pitchFamily="34" charset="0"/>
                <a:cs typeface="Arial" pitchFamily="34" charset="0"/>
              </a:rPr>
              <a:t>12. </a:t>
            </a:r>
            <a:r>
              <a:rPr lang="kk-KZ" sz="1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ұтас орта механикасының негіздері</a:t>
            </a:r>
            <a:endParaRPr lang="ru-RU" sz="1800" b="1" dirty="0">
              <a:latin typeface="Arial" pitchFamily="34" charset="0"/>
              <a:cs typeface="Arial" pitchFamily="34" charset="0"/>
            </a:endParaRP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2.1 Тұтас орта түсінігі. Идеал серпімді денелер. Қатты денелер деформацияларының түрлері.</a:t>
            </a: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2.2 Серпімді деформация энергиясы. Серпімділік күшке байланысты қозғалыс.</a:t>
            </a:r>
          </a:p>
          <a:p>
            <a:pPr algn="l">
              <a:lnSpc>
                <a:spcPct val="150000"/>
              </a:lnSpc>
            </a:pPr>
            <a:r>
              <a:rPr lang="kk-KZ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2.3 Сұйықтықтар мен газдар қасиеттерінің сипаттамалары. Гидроаэростатика </a:t>
            </a:r>
            <a:r>
              <a:rPr lang="kk-KZ" sz="18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ңдары</a:t>
            </a:r>
            <a:r>
              <a:rPr lang="kk-KZ" sz="18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kk-KZ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8082" y="189064"/>
            <a:ext cx="1142827" cy="1169029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AA00186-77EF-47F6-A8A3-6B99D7BB1FAD}"/>
              </a:ext>
            </a:extLst>
          </p:cNvPr>
          <p:cNvSpPr txBox="1"/>
          <p:nvPr/>
        </p:nvSpPr>
        <p:spPr>
          <a:xfrm>
            <a:off x="7103981" y="5516960"/>
            <a:ext cx="4071436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2000" b="1" dirty="0">
                <a:latin typeface="Arial" pitchFamily="34" charset="0"/>
                <a:cs typeface="Arial" pitchFamily="34" charset="0"/>
              </a:rPr>
              <a:t>Дәріскер</a:t>
            </a:r>
            <a:r>
              <a:rPr lang="kk-KZ" sz="2000" dirty="0">
                <a:latin typeface="Arial" pitchFamily="34" charset="0"/>
                <a:cs typeface="Arial" pitchFamily="34" charset="0"/>
              </a:rPr>
              <a:t>: Исатаев М.С. 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95915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9FC82E5-3593-420A-A65B-F54B64FBA603}"/>
              </a:ext>
            </a:extLst>
          </p:cNvPr>
          <p:cNvSpPr txBox="1"/>
          <p:nvPr/>
        </p:nvSpPr>
        <p:spPr>
          <a:xfrm>
            <a:off x="2629523" y="328991"/>
            <a:ext cx="69329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Әдебиет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i="0" u="none" strike="noStrike" baseline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сурстар</a:t>
            </a:r>
            <a:r>
              <a:rPr lang="ru-RU" sz="2000" b="1" i="0" u="none" strike="noStrike" baseline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TextBox 12">
            <a:extLst>
              <a:ext uri="{FF2B5EF4-FFF2-40B4-BE49-F238E27FC236}">
                <a16:creationId xmlns="" xmlns:a16="http://schemas.microsoft.com/office/drawing/2014/main" id="{3A806FF9-3CC1-432F-AA7D-B95AF5FF1411}"/>
              </a:ext>
            </a:extLst>
          </p:cNvPr>
          <p:cNvSpPr txBox="1"/>
          <p:nvPr/>
        </p:nvSpPr>
        <p:spPr>
          <a:xfrm>
            <a:off x="251776" y="1031582"/>
            <a:ext cx="11688447" cy="41960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қылб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С., Гладков В.Е., Ильина Л.Ф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ұрмұхамбет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А.Ж. Механика. – Астана: Фолиант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спас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1.- 360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Механика. Основные законы. 12- е изд. – М.: БИНОМ. Лаборатория Знаний, 2014. –309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родов И.Е. Задачи по общей физике. 8-е изд. – М.: БИНОМ Лаборатория знаний, 2007. – 431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И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қар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Ә.С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өлеген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.Ә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өлеуо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Ғ., Кашкаров В.В., Корзун И.Н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атаев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.С., Лаврищев О.А.,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ортанбае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.Қ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к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актикум. Механика. – Алматы: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за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университеті, 2015. – 21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твеев А.Н. Механика и теория относительности.- СПб.:Лань,2009.- 432 с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вельев И.В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алп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 курсы. 1т. Механика.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лекулалық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изика.- Алматы: 2004. – 508 б.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беков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Р.С. Механика.-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Қарағанды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e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roup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ШС, 2017.– 156 б. 	</a:t>
            </a:r>
          </a:p>
        </p:txBody>
      </p:sp>
    </p:spTree>
    <p:extLst>
      <p:ext uri="{BB962C8B-B14F-4D97-AF65-F5344CB8AC3E}">
        <p14:creationId xmlns:p14="http://schemas.microsoft.com/office/powerpoint/2010/main" val="229254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473320" y="1652778"/>
            <a:ext cx="5016223" cy="540327"/>
          </a:xfrm>
          <a:prstGeom prst="rect">
            <a:avLst/>
          </a:prstGeom>
        </p:spPr>
        <p:txBody>
          <a:bodyPr vert="horz" lIns="91440" tIns="18000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ұтас орта түсінігі</a:t>
            </a:r>
          </a:p>
        </p:txBody>
      </p:sp>
      <p:sp>
        <p:nvSpPr>
          <p:cNvPr id="8" name="Прямоугольник: скругленные углы 5">
            <a:extLst>
              <a:ext uri="{FF2B5EF4-FFF2-40B4-BE49-F238E27FC236}">
                <a16:creationId xmlns="" xmlns:a16="http://schemas.microsoft.com/office/drawing/2014/main" id="{6478C14D-318B-459C-93AA-4C96614E43E0}"/>
              </a:ext>
            </a:extLst>
          </p:cNvPr>
          <p:cNvSpPr/>
          <p:nvPr/>
        </p:nvSpPr>
        <p:spPr>
          <a:xfrm>
            <a:off x="409835" y="5056346"/>
            <a:ext cx="5143191" cy="123581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Барлық денелер қуыс кеңістікте бір бірінен салыстырмалы алыс қашықтықта дискретті  орналасқан және бөлшектерден құралады.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3430209" y="4733257"/>
            <a:ext cx="77296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zikaklass.ru</a:t>
            </a:r>
            <a:endParaRPr lang="ru-RU" sz="800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835" y="2243207"/>
            <a:ext cx="5202449" cy="2439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930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5690" y="2233973"/>
            <a:ext cx="2950509" cy="2530527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9800945" y="4860758"/>
            <a:ext cx="77296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zikaklass.ru</a:t>
            </a:r>
            <a:endParaRPr lang="ru-RU" sz="8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7065211" y="4248893"/>
            <a:ext cx="808235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.gifmania.ru</a:t>
            </a:r>
            <a:endParaRPr lang="ru-RU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6150" name="Picture 6" descr="Пружина под действием прикрепленого к ней груза массой 5 кг совершает 45  колебаний в минуту. Найдите коэффициент жёсткости пружины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890" y="2555964"/>
            <a:ext cx="4876800" cy="1571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Группа 8"/>
          <p:cNvGrpSpPr/>
          <p:nvPr/>
        </p:nvGrpSpPr>
        <p:grpSpPr>
          <a:xfrm>
            <a:off x="653154" y="850629"/>
            <a:ext cx="2866567" cy="4523378"/>
            <a:chOff x="653154" y="850629"/>
            <a:chExt cx="2866567" cy="4523378"/>
          </a:xfrm>
        </p:grpSpPr>
        <p:pic>
          <p:nvPicPr>
            <p:cNvPr id="11" name="Picture 8" descr="Напряжение и деформация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154" y="850629"/>
              <a:ext cx="2866567" cy="42255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Прямоугольник 6"/>
            <p:cNvSpPr/>
            <p:nvPr/>
          </p:nvSpPr>
          <p:spPr>
            <a:xfrm>
              <a:off x="785752" y="4880712"/>
              <a:ext cx="808235" cy="49329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Прямоугольник 12"/>
            <p:cNvSpPr/>
            <p:nvPr/>
          </p:nvSpPr>
          <p:spPr>
            <a:xfrm>
              <a:off x="2403424" y="4860758"/>
              <a:ext cx="808235" cy="49329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Прямоугольник 5"/>
            <p:cNvSpPr/>
            <p:nvPr/>
          </p:nvSpPr>
          <p:spPr>
            <a:xfrm>
              <a:off x="2478194" y="4880712"/>
              <a:ext cx="772969" cy="2154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dirty="0">
                  <a:solidFill>
                    <a:schemeClr val="bg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izikaklass.ru</a:t>
              </a:r>
              <a:endParaRPr lang="ru-RU" sz="800" dirty="0">
                <a:solidFill>
                  <a:schemeClr val="bg1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237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057" y="1838310"/>
            <a:ext cx="3406826" cy="3159849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2804568" y="4890437"/>
            <a:ext cx="77296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zikaklass.ru</a:t>
            </a:r>
            <a:endParaRPr lang="ru-RU" sz="800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5815" y="2111519"/>
            <a:ext cx="3104648" cy="288664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0777494" y="5105881"/>
            <a:ext cx="77296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zikaklass.ru</a:t>
            </a:r>
            <a:endParaRPr lang="ru-RU" sz="800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8883" y="2111519"/>
            <a:ext cx="4185914" cy="263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553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46352" y="1652778"/>
            <a:ext cx="5613170" cy="540327"/>
          </a:xfrm>
          <a:prstGeom prst="rect">
            <a:avLst/>
          </a:prstGeom>
        </p:spPr>
        <p:txBody>
          <a:bodyPr vert="horz" lIns="91440" tIns="18000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деал серпімді денелер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215461" y="5226053"/>
            <a:ext cx="230268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 flipV="1">
            <a:off x="2215461" y="6312792"/>
            <a:ext cx="21620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58" y="2317879"/>
            <a:ext cx="5373809" cy="3022767"/>
          </a:xfrm>
          <a:prstGeom prst="rect">
            <a:avLst/>
          </a:prstGeom>
        </p:spPr>
      </p:pic>
      <p:sp>
        <p:nvSpPr>
          <p:cNvPr id="8" name="Прямоугольник: скругленные углы 5">
            <a:extLst>
              <a:ext uri="{FF2B5EF4-FFF2-40B4-BE49-F238E27FC236}">
                <a16:creationId xmlns="" xmlns:a16="http://schemas.microsoft.com/office/drawing/2014/main" id="{6478C14D-318B-459C-93AA-4C96614E43E0}"/>
              </a:ext>
            </a:extLst>
          </p:cNvPr>
          <p:cNvSpPr/>
          <p:nvPr/>
        </p:nvSpPr>
        <p:spPr>
          <a:xfrm>
            <a:off x="346352" y="5465420"/>
            <a:ext cx="5484822" cy="123581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Денеге түсірілген күш әрекеті тоқтағанан кейін деформация салдары жоғалса, оны серпімді деформация дейді.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5223315" y="5288824"/>
            <a:ext cx="607859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fer.com</a:t>
            </a:r>
            <a:endParaRPr lang="ru-RU" sz="8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49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189747" y="1553712"/>
            <a:ext cx="817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Бетон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16025" y="1553712"/>
            <a:ext cx="1118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А</a:t>
            </a:r>
            <a:r>
              <a:rPr lang="kk-KZ" dirty="0" smtClean="0">
                <a:latin typeface="Arial" panose="020B0604020202020204" pitchFamily="34" charset="0"/>
                <a:cs typeface="Arial" panose="020B0604020202020204" pitchFamily="34" charset="0"/>
              </a:rPr>
              <a:t>ғаш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5256" y="2126771"/>
            <a:ext cx="3516611" cy="2139185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6165" y="1923044"/>
            <a:ext cx="3979740" cy="2312251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231090"/>
              </p:ext>
            </p:extLst>
          </p:nvPr>
        </p:nvGraphicFramePr>
        <p:xfrm>
          <a:off x="1897487" y="4265956"/>
          <a:ext cx="1215080" cy="360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7487" y="4265956"/>
                        <a:ext cx="1215080" cy="360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10889"/>
              </p:ext>
            </p:extLst>
          </p:nvPr>
        </p:nvGraphicFramePr>
        <p:xfrm>
          <a:off x="8316025" y="4265956"/>
          <a:ext cx="12350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825480" imgH="241200" progId="Equation.DSMT4">
                  <p:embed/>
                </p:oleObj>
              </mc:Choice>
              <mc:Fallback>
                <p:oleObj name="Equation" r:id="rId7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6025" y="4265956"/>
                        <a:ext cx="12350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02527" y="4692622"/>
            <a:ext cx="52088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Қасиететтері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барлық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бағыттард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бірдей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болс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дене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изотропты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80564" y="4662080"/>
            <a:ext cx="4264426" cy="663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Қаситтері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бағытқ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тәуелді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болс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,  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дене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низотропты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6313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73801" y="1690267"/>
            <a:ext cx="6074129" cy="646332"/>
          </a:xfrm>
          <a:prstGeom prst="rect">
            <a:avLst/>
          </a:prstGeom>
        </p:spPr>
        <p:txBody>
          <a:bodyPr vert="horz" lIns="91440" tIns="18000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Қатты денелер деформацияларының түрлері 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6181" y="3038204"/>
            <a:ext cx="2960864" cy="2029987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1362375" y="4950287"/>
            <a:ext cx="15071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12.1 - сурет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E43AE107-4EF5-456E-8014-D1D28A1B5AC0}"/>
              </a:ext>
            </a:extLst>
          </p:cNvPr>
          <p:cNvSpPr txBox="1"/>
          <p:nvPr/>
        </p:nvSpPr>
        <p:spPr>
          <a:xfrm>
            <a:off x="275761" y="2308867"/>
            <a:ext cx="61388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формация – </a:t>
            </a:r>
            <a:r>
              <a:rPr lang="ru-RU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ыртқы</a:t>
            </a: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үштер</a:t>
            </a: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әрекетінен</a:t>
            </a: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олатын</a:t>
            </a: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нелердің</a:t>
            </a: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өлшемдері</a:t>
            </a: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ен </a:t>
            </a:r>
            <a:r>
              <a:rPr lang="ru-RU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шіндерінің</a:t>
            </a: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өзгеруі</a:t>
            </a: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RU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552565" y="3009423"/>
            <a:ext cx="1215128" cy="4702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7174413" y="4804272"/>
            <a:ext cx="1215128" cy="4702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dirty="0" smtClean="0"/>
              <a:t>Бұралу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9310493" y="4804272"/>
            <a:ext cx="1255110" cy="3956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10199453" y="3119063"/>
            <a:ext cx="1211761" cy="3993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7283712" y="2876962"/>
            <a:ext cx="1223940" cy="3528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7" name="Группа 26"/>
          <p:cNvGrpSpPr/>
          <p:nvPr/>
        </p:nvGrpSpPr>
        <p:grpSpPr>
          <a:xfrm>
            <a:off x="5727953" y="2876962"/>
            <a:ext cx="5934075" cy="2910960"/>
            <a:chOff x="5528210" y="3324763"/>
            <a:chExt cx="5934075" cy="2910960"/>
          </a:xfrm>
        </p:grpSpPr>
        <p:pic>
          <p:nvPicPr>
            <p:cNvPr id="31" name="Picture 4" descr="Основные виды деформаций, Метод сечений. Напряжение - ПРИКЛАДНАЯ МЕХАНИКА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8210" y="3324763"/>
              <a:ext cx="5934075" cy="2476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Прямоугольник 31"/>
            <p:cNvSpPr/>
            <p:nvPr/>
          </p:nvSpPr>
          <p:spPr>
            <a:xfrm>
              <a:off x="7158790" y="4141908"/>
              <a:ext cx="733926" cy="42110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Прямоугольник 32"/>
            <p:cNvSpPr/>
            <p:nvPr/>
          </p:nvSpPr>
          <p:spPr>
            <a:xfrm>
              <a:off x="9523296" y="4141908"/>
              <a:ext cx="733926" cy="42110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892716" y="5866391"/>
              <a:ext cx="9589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k-KZ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Бұралу</a:t>
              </a:r>
              <a:endParaRPr lang="ru-R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9777763" y="5866391"/>
              <a:ext cx="10336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k-KZ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Майысу</a:t>
              </a:r>
              <a:endParaRPr lang="ru-R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025936" y="4167794"/>
              <a:ext cx="9996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k-KZ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Созылу</a:t>
              </a:r>
              <a:endParaRPr lang="ru-R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9380343" y="4167794"/>
              <a:ext cx="10198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k-KZ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Сығылу</a:t>
              </a:r>
              <a:endParaRPr lang="ru-R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288039" y="5841225"/>
              <a:ext cx="8707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k-KZ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Ығысу</a:t>
              </a:r>
              <a:endParaRPr lang="ru-R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414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3939779" y="2953208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12.1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112040"/>
              </p:ext>
            </p:extLst>
          </p:nvPr>
        </p:nvGraphicFramePr>
        <p:xfrm>
          <a:off x="1214043" y="3533258"/>
          <a:ext cx="870451" cy="63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622080" imgH="457200" progId="Equation.DSMT4">
                  <p:embed/>
                </p:oleObj>
              </mc:Choice>
              <mc:Fallback>
                <p:oleObj name="Equation" r:id="rId3" imgW="622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043" y="3533258"/>
                        <a:ext cx="870451" cy="63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3919392" y="3667367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12.2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99653"/>
              </p:ext>
            </p:extLst>
          </p:nvPr>
        </p:nvGraphicFramePr>
        <p:xfrm>
          <a:off x="1214043" y="2800001"/>
          <a:ext cx="760213" cy="67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5" imgW="508000" imgH="457200" progId="Equation.DSMT4">
                  <p:embed/>
                </p:oleObj>
              </mc:Choice>
              <mc:Fallback>
                <p:oleObj r:id="rId5" imgW="50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043" y="2800001"/>
                        <a:ext cx="760213" cy="675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4659"/>
              </p:ext>
            </p:extLst>
          </p:nvPr>
        </p:nvGraphicFramePr>
        <p:xfrm>
          <a:off x="1156915" y="4384703"/>
          <a:ext cx="1000846" cy="83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r:id="rId7" imgW="634725" imgH="520474" progId="Equation.DSMT4">
                  <p:embed/>
                </p:oleObj>
              </mc:Choice>
              <mc:Fallback>
                <p:oleObj r:id="rId7" imgW="634725" imgH="5204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915" y="4384703"/>
                        <a:ext cx="1000846" cy="836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3939778" y="4618301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12.3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46" name="Picture 2" descr="Коэффициент Пуассона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0101" y="2524366"/>
            <a:ext cx="4595905" cy="2696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6295292" y="2750234"/>
            <a:ext cx="337625" cy="3876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112183"/>
              </p:ext>
            </p:extLst>
          </p:nvPr>
        </p:nvGraphicFramePr>
        <p:xfrm>
          <a:off x="6301040" y="2812509"/>
          <a:ext cx="348604" cy="32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1040" y="2812509"/>
                        <a:ext cx="348604" cy="32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67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50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50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  <p:bldP spid="7" grpId="0"/>
      <p:bldP spid="7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4570342" y="3109518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2.6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4570342" y="1728708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2.4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4570342" y="2420078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2.5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45075" y="1822016"/>
                <a:ext cx="149598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𝒹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75" y="1822016"/>
                <a:ext cx="1495989" cy="307777"/>
              </a:xfrm>
              <a:prstGeom prst="rect">
                <a:avLst/>
              </a:prstGeom>
              <a:blipFill>
                <a:blip r:embed="rId3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56244"/>
              </p:ext>
            </p:extLst>
          </p:nvPr>
        </p:nvGraphicFramePr>
        <p:xfrm>
          <a:off x="1141288" y="2370393"/>
          <a:ext cx="1799793" cy="518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" r:id="rId4" imgW="1256755" imgH="355446" progId="Equation.DSMT4">
                  <p:embed/>
                </p:oleObj>
              </mc:Choice>
              <mc:Fallback>
                <p:oleObj r:id="rId4" imgW="1256755" imgH="3554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288" y="2370393"/>
                        <a:ext cx="1799793" cy="518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72183" y="2478446"/>
                <a:ext cx="1459036" cy="3385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200" dirty="0">
                    <a:ea typeface="Cambria Math" panose="02040503050406030204" pitchFamily="18" charset="0"/>
                  </a:rPr>
                  <a:t>S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endParaRPr lang="ru-RU" sz="2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183" y="2478446"/>
                <a:ext cx="1459036" cy="338554"/>
              </a:xfrm>
              <a:prstGeom prst="rect">
                <a:avLst/>
              </a:prstGeom>
              <a:blipFill>
                <a:blip r:embed="rId6"/>
                <a:stretch>
                  <a:fillRect l="-11715" t="-27273" b="-509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59171"/>
              </p:ext>
            </p:extLst>
          </p:nvPr>
        </p:nvGraphicFramePr>
        <p:xfrm>
          <a:off x="740997" y="3045584"/>
          <a:ext cx="3144659" cy="489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" r:id="rId7" imgW="2324100" imgH="355600" progId="Equation.DSMT4">
                  <p:embed/>
                </p:oleObj>
              </mc:Choice>
              <mc:Fallback>
                <p:oleObj r:id="rId7" imgW="2324100" imgH="3556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997" y="3045584"/>
                        <a:ext cx="3144659" cy="489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78066"/>
              </p:ext>
            </p:extLst>
          </p:nvPr>
        </p:nvGraphicFramePr>
        <p:xfrm>
          <a:off x="679224" y="3748240"/>
          <a:ext cx="33305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" name="Equation" r:id="rId9" imgW="2387520" imgH="279360" progId="Equation.DSMT4">
                  <p:embed/>
                </p:oleObj>
              </mc:Choice>
              <mc:Fallback>
                <p:oleObj name="Equation" r:id="rId9" imgW="2387520" imgH="27936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24" y="3748240"/>
                        <a:ext cx="3330575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4570342" y="3692876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2.7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81720"/>
              </p:ext>
            </p:extLst>
          </p:nvPr>
        </p:nvGraphicFramePr>
        <p:xfrm>
          <a:off x="740997" y="4232741"/>
          <a:ext cx="1304144" cy="72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" r:id="rId11" imgW="927100" imgH="508000" progId="Equation.DSMT4">
                  <p:embed/>
                </p:oleObj>
              </mc:Choice>
              <mc:Fallback>
                <p:oleObj r:id="rId11" imgW="927100" imgH="5080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997" y="4232741"/>
                        <a:ext cx="1304144" cy="726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95565977-B9AB-48CC-A361-F55BE7713EF4}"/>
              </a:ext>
            </a:extLst>
          </p:cNvPr>
          <p:cNvSpPr txBox="1"/>
          <p:nvPr/>
        </p:nvSpPr>
        <p:spPr>
          <a:xfrm>
            <a:off x="4570341" y="4397492"/>
            <a:ext cx="8833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2.8</a:t>
            </a: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Прямоугольник: скругленные углы 5">
            <a:extLst>
              <a:ext uri="{FF2B5EF4-FFF2-40B4-BE49-F238E27FC236}">
                <a16:creationId xmlns="" xmlns:a16="http://schemas.microsoft.com/office/drawing/2014/main" id="{6478C14D-318B-459C-93AA-4C96614E43E0}"/>
              </a:ext>
            </a:extLst>
          </p:cNvPr>
          <p:cNvSpPr/>
          <p:nvPr/>
        </p:nvSpPr>
        <p:spPr>
          <a:xfrm>
            <a:off x="309451" y="5143408"/>
            <a:ext cx="5263259" cy="131405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kk-KZ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уассон коэффи­циенті дене өлшемдеріне тәуелді емес, яғни, заттың меншікті қасиеттерін сипаттайтын тұрақты болады.</a:t>
            </a:r>
            <a:endParaRPr lang="kk-KZ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58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5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50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50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50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7" grpId="0"/>
      <p:bldP spid="17" grpId="1"/>
      <p:bldP spid="18" grpId="0"/>
      <p:bldP spid="18" grpId="1"/>
      <p:bldP spid="9" grpId="0"/>
      <p:bldP spid="20" grpId="0"/>
      <p:bldP spid="25" grpId="0"/>
      <p:bldP spid="25" grpId="1"/>
      <p:bldP spid="28" grpId="0"/>
      <p:bldP spid="28" grpId="1"/>
      <p:bldP spid="30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3</TotalTime>
  <Words>365</Words>
  <Application>Microsoft Office PowerPoint</Application>
  <PresentationFormat>Широкоэкранный</PresentationFormat>
  <Paragraphs>50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imes New Roman</vt:lpstr>
      <vt:lpstr>Тема Office</vt:lpstr>
      <vt:lpstr>Equation</vt:lpstr>
      <vt:lpstr>Equation.DSMT4</vt:lpstr>
      <vt:lpstr>ӘЛ-ФАРАБИ АТЫНДАҒЫ ҚАЗАҚ ҰЛТТЫҚ УНИВЕРСИТЕТІ  ФИЗИКА-ТЕХНИКАЛЫҚ ФАКУЛЬТЕТІ ЖЫЛУ ФИЗИКАСЫ ЖӘНЕ ТЕХНИКАЛЫҚ ФИЗИКА КАФЕДРАС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ӘЛ-ФАРАБИ АТЫНДАҒЫ  ҚАЗАҚ ҰЛТТЫҚ УНИВЕРСИТЕТІ</dc:title>
  <dc:creator>Алдияров Абдурахман</dc:creator>
  <cp:lastModifiedBy>MUKHTAR</cp:lastModifiedBy>
  <cp:revision>167</cp:revision>
  <dcterms:created xsi:type="dcterms:W3CDTF">2021-03-09T10:58:15Z</dcterms:created>
  <dcterms:modified xsi:type="dcterms:W3CDTF">2025-11-14T09:37:56Z</dcterms:modified>
</cp:coreProperties>
</file>